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91" r:id="rId4"/>
    <p:sldId id="257" r:id="rId5"/>
    <p:sldId id="275" r:id="rId6"/>
    <p:sldId id="276" r:id="rId7"/>
    <p:sldId id="277" r:id="rId8"/>
    <p:sldId id="278" r:id="rId9"/>
    <p:sldId id="280" r:id="rId10"/>
    <p:sldId id="281" r:id="rId11"/>
    <p:sldId id="282" r:id="rId12"/>
    <p:sldId id="279" r:id="rId13"/>
    <p:sldId id="286" r:id="rId14"/>
    <p:sldId id="287" r:id="rId15"/>
    <p:sldId id="289" r:id="rId16"/>
    <p:sldId id="300" r:id="rId17"/>
    <p:sldId id="288" r:id="rId18"/>
    <p:sldId id="314" r:id="rId19"/>
    <p:sldId id="292" r:id="rId20"/>
    <p:sldId id="263" r:id="rId21"/>
    <p:sldId id="261" r:id="rId22"/>
    <p:sldId id="293" r:id="rId23"/>
    <p:sldId id="325" r:id="rId24"/>
    <p:sldId id="262" r:id="rId25"/>
    <p:sldId id="316" r:id="rId26"/>
    <p:sldId id="318" r:id="rId27"/>
    <p:sldId id="317" r:id="rId28"/>
    <p:sldId id="302" r:id="rId29"/>
    <p:sldId id="295" r:id="rId30"/>
    <p:sldId id="296" r:id="rId31"/>
    <p:sldId id="298" r:id="rId32"/>
    <p:sldId id="299" r:id="rId33"/>
    <p:sldId id="304" r:id="rId34"/>
    <p:sldId id="305" r:id="rId35"/>
    <p:sldId id="309" r:id="rId36"/>
    <p:sldId id="311" r:id="rId37"/>
    <p:sldId id="313" r:id="rId38"/>
    <p:sldId id="308" r:id="rId39"/>
    <p:sldId id="285" r:id="rId40"/>
    <p:sldId id="324" r:id="rId41"/>
    <p:sldId id="320" r:id="rId42"/>
    <p:sldId id="321" r:id="rId43"/>
    <p:sldId id="322" r:id="rId44"/>
    <p:sldId id="323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72" autoAdjust="0"/>
    <p:restoredTop sz="94660" autoAdjust="0"/>
  </p:normalViewPr>
  <p:slideViewPr>
    <p:cSldViewPr>
      <p:cViewPr varScale="1">
        <p:scale>
          <a:sx n="92" d="100"/>
          <a:sy n="92" d="100"/>
        </p:scale>
        <p:origin x="-9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A96DB-7D03-40B4-85F0-8D0C21D32E7C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4ECF-E353-42C8-BB51-6049EFFB8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48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F2E94-1841-4A0E-94F3-862EC08294CF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E4E8C-D426-4327-B632-7D998A35B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96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6898E-5757-4756-A008-5160A1FF4B8C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BCFC9-779C-420B-A96F-855B40BE0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99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C1790-9EA5-49BE-AD1F-86A415E376BB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84337-62E7-4E87-A6CB-14EB36E67E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46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34E91-17D6-4B05-B45F-AD88F6CC4AB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84180-B210-49DC-93B6-C1D495E96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242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78EF2-E2AD-4A4A-9BCD-5FCF2A3D9035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79676-08B0-44EE-9F69-DE8105969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20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5E5F3-4670-414E-9E2F-A7A6747A47DE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F88D-3564-4FA7-877F-DDA0233CC5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25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A5D05-69AC-48CA-8020-0A742993F39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932C1-D7CC-4B97-B39B-65225C9619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628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E25D3-5EFC-415D-A924-A9D67DDDAB60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52A21-7BBF-4931-8C10-1C9C3F287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8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E006-AF2D-4451-A0B4-914C009752F8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CEF6E-4FC9-4DB2-9DE7-8B25BC0468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7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C1282-FDC4-4A7C-8CB4-A083193B3A9D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7C93F-8774-4F8F-B164-52B322575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91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8F980CE-AC4B-4B5B-8F4C-D25FD199E6CE}" type="datetimeFigureOut">
              <a:rPr lang="en-US"/>
              <a:pPr>
                <a:defRPr/>
              </a:pPr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171650-7C87-4F0B-8D68-C5EC003E1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Documents\pres.quals\quals%20video\V123_rotate.avi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Documents\presentation\quals%20video\V123_rotate.avi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ource Estimation </a:t>
            </a:r>
            <a:br>
              <a:rPr lang="en-US" dirty="0" smtClean="0"/>
            </a:br>
            <a:r>
              <a:rPr lang="en-US" sz="4000" dirty="0" smtClean="0"/>
              <a:t>in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Visual </a:t>
            </a:r>
            <a:r>
              <a:rPr lang="en-US" dirty="0"/>
              <a:t>E</a:t>
            </a:r>
            <a:r>
              <a:rPr lang="en-US" dirty="0" smtClean="0"/>
              <a:t>xperi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David Ki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UCB/UCSF Bioengineeri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sp>
        <p:nvSpPr>
          <p:cNvPr id="11267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Early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  <p:pic>
        <p:nvPicPr>
          <p:cNvPr id="11268" name="Picture 2" descr="C:\Users\u\Desktop\quals graphics\steve_jobs3_lumin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587500"/>
            <a:ext cx="397986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sp>
        <p:nvSpPr>
          <p:cNvPr id="12291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Early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  <p:pic>
        <p:nvPicPr>
          <p:cNvPr id="12292" name="Picture 3" descr="C:\Users\u\Desktop\quals graphics\steve_jobs3_gabor_45deg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1587500"/>
            <a:ext cx="396875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C:\Users\u\Desktop\presentation\quals graphics\Brodmann_Cytoarchitectonics_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3656013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smtClean="0"/>
              <a:t>Occipital Cortex</a:t>
            </a:r>
          </a:p>
          <a:p>
            <a:pPr lvl="1" eaLnBrk="1" hangingPunct="1"/>
            <a:r>
              <a:rPr lang="en-US" smtClean="0"/>
              <a:t>Major Processing Areas</a:t>
            </a:r>
          </a:p>
          <a:p>
            <a:pPr lvl="2" eaLnBrk="1" hangingPunct="1"/>
            <a:r>
              <a:rPr lang="en-US" smtClean="0"/>
              <a:t>V1</a:t>
            </a:r>
          </a:p>
          <a:p>
            <a:pPr lvl="2" eaLnBrk="1" hangingPunct="1"/>
            <a:r>
              <a:rPr lang="en-US" smtClean="0"/>
              <a:t>V2</a:t>
            </a:r>
          </a:p>
          <a:p>
            <a:pPr lvl="2" eaLnBrk="1" hangingPunct="1"/>
            <a:r>
              <a:rPr lang="en-US" smtClean="0"/>
              <a:t>V3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33600" y="2819400"/>
            <a:ext cx="5334000" cy="2438400"/>
          </a:xfrm>
          <a:prstGeom prst="straightConnector1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33600" y="3276600"/>
            <a:ext cx="5181600" cy="2133600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133600" y="3743325"/>
            <a:ext cx="5448300" cy="1090613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  <a:effectLst>
            <a:outerShdw blurRad="101600" dir="720000" sx="98000" sy="98000" rotWithShape="0">
              <a:schemeClr val="tx1"/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14340" name="Picture 14" descr="C:\Users\u\Desktop\presentation\quals graphics\compact\c2_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1" name="Picture 15" descr="C:\Users\u\Desktop\presentation\quals graphics\compact\c2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2" name="Picture 16" descr="C:\Users\u\Desktop\presentation\quals graphics\compact\c2_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3" name="Picture 17" descr="C:\Users\u\Desktop\presentation\quals graphics\compact\c2_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4" name="Picture 18" descr="C:\Users\u\Desktop\presentation\quals graphics\compact\c2_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5" name="Picture 19" descr="C:\Users\u\Desktop\presentation\quals graphics\compact\c2_6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62250"/>
            <a:ext cx="5792788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ly Visual Areas on Cortex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1130300"/>
          </a:xfrm>
        </p:spPr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3" name="V123_rotat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30500"/>
            <a:ext cx="66294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arly Visual Areas on Cortex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1130300"/>
          </a:xfrm>
        </p:spPr>
        <p:txBody>
          <a:bodyPr/>
          <a:lstStyle/>
          <a:p>
            <a:pPr lvl="1" eaLnBrk="1" hangingPunct="1"/>
            <a:r>
              <a:rPr lang="en-US" smtClean="0"/>
              <a:t>convoluted</a:t>
            </a:r>
          </a:p>
          <a:p>
            <a:pPr lvl="1" eaLnBrk="1" hangingPunct="1"/>
            <a:r>
              <a:rPr lang="en-US" smtClean="0"/>
              <a:t>compact</a:t>
            </a:r>
          </a:p>
        </p:txBody>
      </p:sp>
      <p:pic>
        <p:nvPicPr>
          <p:cNvPr id="3" name="V123_rotat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30500"/>
            <a:ext cx="66294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Group 3"/>
          <p:cNvGrpSpPr>
            <a:grpSpLocks/>
          </p:cNvGrpSpPr>
          <p:nvPr/>
        </p:nvGrpSpPr>
        <p:grpSpPr bwMode="auto">
          <a:xfrm>
            <a:off x="2914650" y="1565275"/>
            <a:ext cx="5162550" cy="1165225"/>
            <a:chOff x="2914650" y="1565275"/>
            <a:chExt cx="5162550" cy="1165225"/>
          </a:xfrm>
        </p:grpSpPr>
        <p:sp>
          <p:nvSpPr>
            <p:cNvPr id="16390" name="Content Placeholder 2"/>
            <p:cNvSpPr txBox="1">
              <a:spLocks/>
            </p:cNvSpPr>
            <p:nvPr/>
          </p:nvSpPr>
          <p:spPr bwMode="auto">
            <a:xfrm>
              <a:off x="3657600" y="1600200"/>
              <a:ext cx="4419600" cy="1130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sz="2800">
                  <a:latin typeface="Calibri" pitchFamily="34" charset="0"/>
                </a:rPr>
                <a:t>Source estimation becomes difficult </a:t>
              </a:r>
            </a:p>
          </p:txBody>
        </p:sp>
        <p:sp>
          <p:nvSpPr>
            <p:cNvPr id="16391" name="Content Placeholder 2"/>
            <p:cNvSpPr txBox="1">
              <a:spLocks/>
            </p:cNvSpPr>
            <p:nvPr/>
          </p:nvSpPr>
          <p:spPr bwMode="auto">
            <a:xfrm>
              <a:off x="2914650" y="1565275"/>
              <a:ext cx="1047750" cy="1130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sz="6000">
                  <a:latin typeface="Calibri" pitchFamily="34" charset="0"/>
                </a:rPr>
                <a:t>}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Resolving proximal sources</a:t>
            </a:r>
          </a:p>
        </p:txBody>
      </p:sp>
      <p:pic>
        <p:nvPicPr>
          <p:cNvPr id="17411" name="Picture 3" descr="C:\Users\u\Desktop\presentation\quals graphics\dartboard_9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419893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Content Placeholder 2"/>
          <p:cNvSpPr>
            <a:spLocks noGrp="1"/>
          </p:cNvSpPr>
          <p:nvPr>
            <p:ph idx="1"/>
          </p:nvPr>
        </p:nvSpPr>
        <p:spPr>
          <a:xfrm>
            <a:off x="12383" y="1554480"/>
            <a:ext cx="4038600" cy="990600"/>
          </a:xfrm>
        </p:spPr>
        <p:txBody>
          <a:bodyPr/>
          <a:lstStyle/>
          <a:p>
            <a:pPr lvl="1" eaLnBrk="1" hangingPunct="1"/>
            <a:r>
              <a:rPr lang="en-US" dirty="0" smtClean="0"/>
              <a:t>Visual Field in 96 partitions</a:t>
            </a:r>
          </a:p>
        </p:txBody>
      </p:sp>
      <p:pic>
        <p:nvPicPr>
          <p:cNvPr id="17413" name="Picture 4" descr="C:\Users\u\Desktop\presentation\quals graphics\compact\c3_93_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4176713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Content Placeholder 2"/>
          <p:cNvSpPr txBox="1">
            <a:spLocks/>
          </p:cNvSpPr>
          <p:nvPr/>
        </p:nvSpPr>
        <p:spPr bwMode="auto">
          <a:xfrm>
            <a:off x="5497513" y="5949950"/>
            <a:ext cx="235108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>
                <a:latin typeface="Calibri" pitchFamily="34" charset="0"/>
              </a:rPr>
              <a:t>Patch #93</a:t>
            </a:r>
          </a:p>
        </p:txBody>
      </p:sp>
      <p:sp>
        <p:nvSpPr>
          <p:cNvPr id="17415" name="Content Placeholder 2"/>
          <p:cNvSpPr txBox="1">
            <a:spLocks/>
          </p:cNvSpPr>
          <p:nvPr/>
        </p:nvSpPr>
        <p:spPr bwMode="auto">
          <a:xfrm>
            <a:off x="5410200" y="2933700"/>
            <a:ext cx="2590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>
                <a:latin typeface="Calibri" pitchFamily="34" charset="0"/>
              </a:rPr>
              <a:t>Patch #15</a:t>
            </a:r>
          </a:p>
        </p:txBody>
      </p:sp>
      <p:sp>
        <p:nvSpPr>
          <p:cNvPr id="5" name="Right Arrow 4"/>
          <p:cNvSpPr/>
          <p:nvPr/>
        </p:nvSpPr>
        <p:spPr>
          <a:xfrm rot="841246">
            <a:off x="1297715" y="3498126"/>
            <a:ext cx="4806950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528767">
            <a:off x="2024133" y="4684572"/>
            <a:ext cx="4164012" cy="1127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10" name="Oval 9"/>
          <p:cNvSpPr/>
          <p:nvPr/>
        </p:nvSpPr>
        <p:spPr>
          <a:xfrm>
            <a:off x="1024255" y="2722880"/>
            <a:ext cx="355600" cy="355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743075" y="4236720"/>
            <a:ext cx="3048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5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Resolving convoluted sources</a:t>
            </a:r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the occipital surfaces are highly folded, even small error in parameterization has large consequences at patch level.</a:t>
            </a:r>
            <a:endParaRPr lang="en-US" dirty="0"/>
          </a:p>
        </p:txBody>
      </p:sp>
      <p:pic>
        <p:nvPicPr>
          <p:cNvPr id="17421" name="Picture 13" descr="C:\Users\u\Desktop\presentation\quals graphics\jitter_patch15_af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88080"/>
            <a:ext cx="3219450" cy="245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2" name="Picture 14" descr="C:\Users\u\Desktop\presentation\quals graphics\jitter_patch15_befor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3219450" cy="245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3867497" y="4082944"/>
            <a:ext cx="1454727" cy="792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0" y="4943594"/>
            <a:ext cx="1615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 mm shift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-152400" y="6139252"/>
            <a:ext cx="434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 smtClean="0">
                <a:latin typeface="Calibri" pitchFamily="34" charset="0"/>
              </a:rPr>
              <a:t>#15 @ original position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953000" y="6141720"/>
            <a:ext cx="434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dirty="0" smtClean="0">
                <a:latin typeface="Calibri" pitchFamily="34" charset="0"/>
              </a:rPr>
              <a:t>#15 @ shifted position</a:t>
            </a:r>
            <a:endParaRPr lang="en-US" sz="2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llenges in visual </a:t>
            </a:r>
            <a:r>
              <a:rPr lang="en-US" dirty="0" err="1" smtClean="0"/>
              <a:t>expt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7418" name="Content Placeholder 2"/>
          <p:cNvSpPr txBox="1">
            <a:spLocks/>
          </p:cNvSpPr>
          <p:nvPr/>
        </p:nvSpPr>
        <p:spPr bwMode="auto">
          <a:xfrm>
            <a:off x="5867400" y="5410200"/>
            <a:ext cx="1489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None/>
            </a:pPr>
            <a:r>
              <a:rPr lang="en-US" sz="2800" b="1">
                <a:solidFill>
                  <a:schemeClr val="bg1"/>
                </a:solidFill>
                <a:latin typeface="Calibri" pitchFamily="34" charset="0"/>
              </a:rPr>
              <a:t>1 c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ing to estimate source time functions from single patch experiment often results in highly variable time course.</a:t>
            </a:r>
            <a:endParaRPr lang="en-US" dirty="0"/>
          </a:p>
        </p:txBody>
      </p:sp>
      <p:pic>
        <p:nvPicPr>
          <p:cNvPr id="8195" name="Picture 3" descr="C:\Users\u\Desktop\presentation\quals graphics\hagl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79830"/>
            <a:ext cx="7135813" cy="2087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87405" y="6149340"/>
            <a:ext cx="15732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Hagler</a:t>
            </a:r>
            <a:r>
              <a:rPr lang="en-US" sz="1200" dirty="0" smtClean="0"/>
              <a:t> et al. (2009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3149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219200"/>
            <a:ext cx="8153400" cy="3478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. 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6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ethods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I.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. Background</a:t>
            </a:r>
          </a:p>
          <a:p>
            <a:pPr marL="514350" indent="-514350" algn="ctr">
              <a:buFont typeface="Arial" charset="0"/>
              <a:buAutoNum type="arabicPeriod"/>
              <a:defRPr/>
            </a:pPr>
            <a:endParaRPr lang="en-US" dirty="0" smtClean="0"/>
          </a:p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I. Method</a:t>
            </a:r>
          </a:p>
          <a:p>
            <a:pPr marL="0" indent="0" algn="ctr">
              <a:buFont typeface="Arial" charset="0"/>
              <a:buNone/>
              <a:defRPr/>
            </a:pPr>
            <a:endParaRPr lang="en-US" dirty="0" smtClean="0"/>
          </a:p>
          <a:p>
            <a:pPr marL="0" indent="0" algn="ctr">
              <a:buFont typeface="Arial" charset="0"/>
              <a:buNone/>
              <a:defRPr/>
            </a:pPr>
            <a:r>
              <a:rPr lang="en-US" dirty="0" smtClean="0"/>
              <a:t>III. 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eptual </a:t>
            </a:r>
            <a:r>
              <a:rPr lang="en-US" dirty="0" smtClean="0"/>
              <a:t>Approach</a:t>
            </a:r>
            <a:endParaRPr lang="en-US" sz="3200" dirty="0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y </a:t>
            </a:r>
            <a:r>
              <a:rPr lang="en-US" b="1" dirty="0" smtClean="0"/>
              <a:t>single</a:t>
            </a:r>
            <a:r>
              <a:rPr lang="en-US" dirty="0" smtClean="0"/>
              <a:t> patch has some error associated as a result of noisy and misinformed model parameter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wever, a larger </a:t>
            </a:r>
            <a:r>
              <a:rPr lang="en-US" b="1" dirty="0" smtClean="0"/>
              <a:t>ensemble dataset </a:t>
            </a:r>
            <a:r>
              <a:rPr lang="en-US" dirty="0" smtClean="0"/>
              <a:t>can effectively average out some of these errors when provided with </a:t>
            </a:r>
            <a:r>
              <a:rPr lang="en-US" b="1" dirty="0" smtClean="0"/>
              <a:t>additional appropriate constraints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1. Common Response Assumption (CRA)</a:t>
            </a:r>
          </a:p>
          <a:p>
            <a:pPr marL="857250" lvl="2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When presented with identical stimuli, then cortical sources at similar eccentricities will respond identically</a:t>
            </a:r>
          </a:p>
          <a:p>
            <a:pPr marL="971550" lvl="1" indent="-514350" eaLnBrk="1" fontAlgn="auto" hangingPunct="1">
              <a:spcAft>
                <a:spcPts val="0"/>
              </a:spcAft>
              <a:buFont typeface="Arial" pitchFamily="34" charset="0"/>
              <a:buAutoNum type="arabicPeriod"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evious Works </a:t>
            </a:r>
            <a:br>
              <a:rPr lang="en-US" dirty="0" smtClean="0"/>
            </a:br>
            <a:r>
              <a:rPr lang="en-US" sz="2800" dirty="0" smtClean="0"/>
              <a:t>(Providing Additional Constraint)</a:t>
            </a:r>
          </a:p>
        </p:txBody>
      </p:sp>
      <p:pic>
        <p:nvPicPr>
          <p:cNvPr id="19460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3124200"/>
            <a:ext cx="8159750" cy="349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Application of CRA</a:t>
            </a:r>
            <a:endParaRPr lang="en-US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vious Works</a:t>
            </a:r>
          </a:p>
        </p:txBody>
      </p:sp>
      <p:pic>
        <p:nvPicPr>
          <p:cNvPr id="14339" name="Picture 3" descr="C:\Users\ak29\Desktop\nihms140938f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91343"/>
            <a:ext cx="3711448" cy="4732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2. Common Topography Assumption (CTA)</a:t>
            </a:r>
          </a:p>
          <a:p>
            <a:pPr marL="857250" lvl="2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/>
              <a:t>The cortical boundaries of activations are determined only by the boundaries of the stimulus. </a:t>
            </a:r>
            <a:r>
              <a:rPr lang="en-US" dirty="0" err="1" smtClean="0"/>
              <a:t>i.e</a:t>
            </a:r>
            <a:r>
              <a:rPr lang="en-US" dirty="0" smtClean="0"/>
              <a:t> stimulus contents have insignificant effects in determining cortical boundaries</a:t>
            </a: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vious Works</a:t>
            </a:r>
          </a:p>
        </p:txBody>
      </p:sp>
    </p:spTree>
    <p:extLst>
      <p:ext uri="{BB962C8B-B14F-4D97-AF65-F5344CB8AC3E}">
        <p14:creationId xmlns:p14="http://schemas.microsoft.com/office/powerpoint/2010/main" val="26285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/>
              <a:t>Typically, one generates a inversion operator </a:t>
            </a:r>
            <a:r>
              <a:rPr lang="en-US" b="1" dirty="0" smtClean="0"/>
              <a:t>W</a:t>
            </a:r>
            <a:r>
              <a:rPr lang="en-US" dirty="0" smtClean="0"/>
              <a:t>, that operates on the data such that the resulting estimation of time response minimizes some error estim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19427"/>
              </p:ext>
            </p:extLst>
          </p:nvPr>
        </p:nvGraphicFramePr>
        <p:xfrm>
          <a:off x="2514600" y="3505200"/>
          <a:ext cx="43111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3" imgW="2616120" imgH="799920" progId="Equation.DSMT4">
                  <p:embed/>
                </p:oleObj>
              </mc:Choice>
              <mc:Fallback>
                <p:oleObj name="Equation" r:id="rId3" imgW="2616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4311100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20159"/>
              </p:ext>
            </p:extLst>
          </p:nvPr>
        </p:nvGraphicFramePr>
        <p:xfrm>
          <a:off x="2947535" y="5334000"/>
          <a:ext cx="345326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7535" y="5334000"/>
                        <a:ext cx="345326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/>
              <a:t>In typical single patch visual experiment,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W</a:t>
            </a:r>
            <a:r>
              <a:rPr lang="en-US" dirty="0" smtClean="0"/>
              <a:t> is generated from forward model and relies heavily on the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geometrical properties </a:t>
            </a:r>
            <a:r>
              <a:rPr lang="en-US" dirty="0" smtClean="0"/>
              <a:t>of the subject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sz="1200" dirty="0" smtClean="0"/>
          </a:p>
          <a:p>
            <a:pPr lvl="1" eaLnBrk="1" hangingPunct="1"/>
            <a:r>
              <a:rPr lang="en-US" dirty="0" smtClean="0"/>
              <a:t>In our methods, we perform preliminary calibration experiments and use the resulting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empirical ensemble data</a:t>
            </a:r>
            <a:r>
              <a:rPr lang="en-US" dirty="0" smtClean="0"/>
              <a:t>, to enhance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W</a:t>
            </a:r>
            <a:r>
              <a:rPr lang="en-US" dirty="0" smtClean="0"/>
              <a:t> (resulting in an improved ensemble inverse operator,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WE</a:t>
            </a:r>
            <a:r>
              <a:rPr lang="en-US" dirty="0" smtClean="0"/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09191"/>
              </p:ext>
            </p:extLst>
          </p:nvPr>
        </p:nvGraphicFramePr>
        <p:xfrm>
          <a:off x="2971800" y="2819400"/>
          <a:ext cx="345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345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8979"/>
              </p:ext>
            </p:extLst>
          </p:nvPr>
        </p:nvGraphicFramePr>
        <p:xfrm>
          <a:off x="2720975" y="5322888"/>
          <a:ext cx="39560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322888"/>
                        <a:ext cx="39560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thod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24200" y="1905000"/>
            <a:ext cx="4114800" cy="3886200"/>
            <a:chOff x="3124200" y="1905000"/>
            <a:chExt cx="4114800" cy="3886200"/>
          </a:xfrm>
        </p:grpSpPr>
        <p:sp>
          <p:nvSpPr>
            <p:cNvPr id="9" name="Right Arrow 8"/>
            <p:cNvSpPr/>
            <p:nvPr/>
          </p:nvSpPr>
          <p:spPr>
            <a:xfrm>
              <a:off x="6311660" y="4686300"/>
              <a:ext cx="92734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Arrow 4"/>
            <p:cNvSpPr/>
            <p:nvPr/>
          </p:nvSpPr>
          <p:spPr>
            <a:xfrm>
              <a:off x="6311660" y="2324100"/>
              <a:ext cx="92734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4178060" y="1905000"/>
              <a:ext cx="1981200" cy="1524000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78060" y="4267200"/>
              <a:ext cx="1981200" cy="1524000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3124200" y="2324100"/>
              <a:ext cx="94627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3124200" y="4686300"/>
              <a:ext cx="946270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4800" y="23241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</a:t>
            </a:r>
            <a:r>
              <a:rPr lang="en-US" dirty="0" err="1" smtClean="0"/>
              <a:t>Config</a:t>
            </a:r>
            <a:r>
              <a:rPr lang="en-US" dirty="0" smtClean="0"/>
              <a:t>.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patch localization 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4725769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Multi</a:t>
            </a:r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dirty="0" smtClean="0">
                <a:solidFill>
                  <a:srgbClr val="C00000"/>
                </a:solidFill>
              </a:rPr>
              <a:t>patch localization 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51775"/>
              </p:ext>
            </p:extLst>
          </p:nvPr>
        </p:nvGraphicFramePr>
        <p:xfrm>
          <a:off x="7696200" y="2195513"/>
          <a:ext cx="1006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195513"/>
                        <a:ext cx="1006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88085"/>
              </p:ext>
            </p:extLst>
          </p:nvPr>
        </p:nvGraphicFramePr>
        <p:xfrm>
          <a:off x="7696200" y="4506118"/>
          <a:ext cx="1222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06118"/>
                        <a:ext cx="1222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19600" y="220980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yp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44760" y="45630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58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C:\Users\u\Desktop\presentation\quals graphics\scales-of-justic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43000"/>
            <a:ext cx="55626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urce Esti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29216"/>
              </p:ext>
            </p:extLst>
          </p:nvPr>
        </p:nvGraphicFramePr>
        <p:xfrm>
          <a:off x="966788" y="4116388"/>
          <a:ext cx="345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116388"/>
                        <a:ext cx="345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6742"/>
              </p:ext>
            </p:extLst>
          </p:nvPr>
        </p:nvGraphicFramePr>
        <p:xfrm>
          <a:off x="5029200" y="4129088"/>
          <a:ext cx="39560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29088"/>
                        <a:ext cx="39560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21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219200"/>
            <a:ext cx="81534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. 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II</a:t>
            </a: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Methods</a:t>
            </a:r>
          </a:p>
          <a:p>
            <a:pPr algn="ctr">
              <a:defRPr/>
            </a:pPr>
            <a:endParaRPr lang="en-US" sz="32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 algn="ctr">
              <a:defRPr/>
            </a:pPr>
            <a:r>
              <a:rPr lang="en-US" sz="6000" b="1" dirty="0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Results</a:t>
            </a:r>
            <a:endParaRPr lang="en-US" sz="6000" b="1" dirty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&amp;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on Scenarios</a:t>
            </a:r>
          </a:p>
          <a:p>
            <a:pPr marL="971550" lvl="1" indent="-514350">
              <a:buAutoNum type="arabicPeriod"/>
            </a:pPr>
            <a:r>
              <a:rPr lang="en-US" dirty="0" smtClean="0"/>
              <a:t>Ideal Conditions</a:t>
            </a:r>
          </a:p>
          <a:p>
            <a:pPr marL="857250" lvl="2" indent="0">
              <a:buNone/>
            </a:pPr>
            <a:r>
              <a:rPr lang="en-US" dirty="0" smtClean="0"/>
              <a:t>  #, location, orientation of sources are accurate</a:t>
            </a:r>
          </a:p>
          <a:p>
            <a:pPr marL="457200" lvl="1" indent="0">
              <a:buNone/>
            </a:pPr>
            <a:r>
              <a:rPr lang="en-US" dirty="0" smtClean="0"/>
              <a:t>2. Error in geometry by MRI and segmentation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 smtClean="0"/>
              <a:t>Errors cortical </a:t>
            </a:r>
            <a:r>
              <a:rPr lang="en-US" sz="2400" b="1" dirty="0" smtClean="0"/>
              <a:t>orientations</a:t>
            </a:r>
            <a:r>
              <a:rPr lang="en-US" sz="2400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3. Error in source localization by fMRI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 smtClean="0"/>
              <a:t>Errors in cortical </a:t>
            </a:r>
            <a:r>
              <a:rPr lang="en-US" sz="2400" b="1" dirty="0" smtClean="0"/>
              <a:t>location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0611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371600"/>
            <a:ext cx="8153400" cy="2986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ackground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. Methods</a:t>
            </a:r>
          </a:p>
          <a:p>
            <a:pPr algn="ctr">
              <a:defRPr/>
            </a:pP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III.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e correlation measures for</a:t>
            </a:r>
            <a:r>
              <a:rPr lang="en-US" dirty="0" smtClean="0"/>
              <a:t> the time functions between T&amp;T` for 20 </a:t>
            </a:r>
            <a:r>
              <a:rPr lang="en-US" dirty="0" smtClean="0"/>
              <a:t>Subjects * 32 Patches </a:t>
            </a:r>
            <a:r>
              <a:rPr lang="en-US" dirty="0" smtClean="0"/>
              <a:t>on 2 </a:t>
            </a:r>
            <a:r>
              <a:rPr lang="en-US" dirty="0" smtClean="0"/>
              <a:t>peripheral </a:t>
            </a:r>
            <a:r>
              <a:rPr lang="en-US" dirty="0" smtClean="0"/>
              <a:t>rings (total of 640 time courses per visual area)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47107" name="Picture 3" descr="C:\Users\u\Desktop\presentation\quals graphics\dartboard_3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3709987"/>
            <a:ext cx="2628901" cy="261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87235"/>
            <a:ext cx="3124200" cy="2460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05600" y="4132064"/>
            <a:ext cx="2152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40 T1`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</a:t>
            </a:r>
            <a:r>
              <a:rPr lang="en-US" sz="3600" dirty="0">
                <a:solidFill>
                  <a:srgbClr val="92D050"/>
                </a:solidFill>
              </a:rPr>
              <a:t>T</a:t>
            </a:r>
            <a:r>
              <a:rPr lang="en-US" sz="3600" dirty="0" smtClean="0">
                <a:solidFill>
                  <a:srgbClr val="92D050"/>
                </a:solidFill>
              </a:rPr>
              <a:t>2`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T3`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41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correlations for each estimates per patch. 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33400" y="2707029"/>
            <a:ext cx="2152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1"/>
                </a:solidFill>
              </a:rPr>
              <a:t>640 T1`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T2`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T3`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707029"/>
            <a:ext cx="13144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1"/>
                </a:solidFill>
              </a:rPr>
              <a:t>V1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V2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V3</a:t>
            </a:r>
            <a:endParaRPr lang="en-US" sz="3600" dirty="0">
              <a:solidFill>
                <a:srgbClr val="C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62200" y="3048000"/>
            <a:ext cx="1219200" cy="1066800"/>
            <a:chOff x="2362200" y="3048000"/>
            <a:chExt cx="1219200" cy="10668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362200" y="30480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362200" y="35814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362200" y="4114800"/>
              <a:ext cx="12192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/>
              <a:tailEnd type="arrow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609599" y="4461355"/>
            <a:ext cx="5257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stimates  ,  Tru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00801" y="2707029"/>
            <a:ext cx="18287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40 R1</a:t>
            </a:r>
          </a:p>
          <a:p>
            <a:r>
              <a:rPr lang="en-US" sz="3600" dirty="0" smtClean="0">
                <a:solidFill>
                  <a:srgbClr val="92D050"/>
                </a:solidFill>
              </a:rPr>
              <a:t>640 R2</a:t>
            </a:r>
          </a:p>
          <a:p>
            <a:r>
              <a:rPr lang="en-US" sz="3600" dirty="0" smtClean="0">
                <a:solidFill>
                  <a:srgbClr val="C00000"/>
                </a:solidFill>
              </a:rPr>
              <a:t>640 R3</a:t>
            </a:r>
          </a:p>
        </p:txBody>
      </p:sp>
    </p:spTree>
    <p:extLst>
      <p:ext uri="{BB962C8B-B14F-4D97-AF65-F5344CB8AC3E}">
        <p14:creationId xmlns:p14="http://schemas.microsoft.com/office/powerpoint/2010/main" val="410967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Performance Tes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stogram of 640 correlations.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smtClean="0"/>
              <a:t>    (</a:t>
            </a:r>
            <a:r>
              <a:rPr lang="en-US" dirty="0" smtClean="0">
                <a:solidFill>
                  <a:schemeClr val="accent1"/>
                </a:solidFill>
              </a:rPr>
              <a:t>Blue=T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92D050"/>
                </a:solidFill>
              </a:rPr>
              <a:t>green=T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Red=T3</a:t>
            </a:r>
            <a:r>
              <a:rPr lang="en-US" dirty="0" smtClean="0"/>
              <a:t>)</a:t>
            </a:r>
            <a:r>
              <a:rPr lang="en-US" dirty="0" smtClean="0"/>
              <a:t> 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289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562600" y="2992582"/>
            <a:ext cx="3429000" cy="401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charset="0"/>
              <a:buNone/>
            </a:pPr>
            <a:r>
              <a:rPr lang="en-US" sz="2400" dirty="0" smtClean="0"/>
              <a:t>Histogram skewed toward 1 (right) means better performance.</a:t>
            </a:r>
          </a:p>
          <a:p>
            <a:pPr marL="457200" lvl="1" indent="0">
              <a:buFont typeface="Arial" charset="0"/>
              <a:buNone/>
            </a:pPr>
            <a:endParaRPr lang="en-US" sz="2400" dirty="0" smtClean="0"/>
          </a:p>
          <a:p>
            <a:pPr marL="457200" lvl="1" indent="0">
              <a:buFont typeface="Arial" charset="0"/>
              <a:buNone/>
            </a:pPr>
            <a:r>
              <a:rPr lang="en-US" sz="2400" dirty="0" smtClean="0"/>
              <a:t>In this example data, WE has not performed better than W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3585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1: Ide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dirty="0" smtClean="0"/>
              <a:t>For each patch, all relevant source characteristics are known and are accurate. All assumption holds.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537016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38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704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2: Error in Segmentation</a:t>
            </a:r>
            <a:endParaRPr lang="en-US" dirty="0"/>
          </a:p>
        </p:txBody>
      </p:sp>
      <p:pic>
        <p:nvPicPr>
          <p:cNvPr id="4105" name="Picture 9" descr="C:\Users\u\Desktop\presentation\quals graphics\orientation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599"/>
            <a:ext cx="3234780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C:\Users\u\Desktop\presentation\quals graphics\orienta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220" y="2133600"/>
            <a:ext cx="3234780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14400" y="4648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should have been used</a:t>
            </a:r>
          </a:p>
          <a:p>
            <a:r>
              <a:rPr lang="en-US" dirty="0" smtClean="0"/>
              <a:t>for source analysis</a:t>
            </a:r>
          </a:p>
          <a:p>
            <a:r>
              <a:rPr lang="en-US" dirty="0" smtClean="0"/>
              <a:t>(i.e. true directions of pyramidal cell organization that generates signal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57800" y="46482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was actually used </a:t>
            </a:r>
            <a:r>
              <a:rPr lang="en-US" dirty="0" smtClean="0"/>
              <a:t>for sourc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10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2: Error in Segmentati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435638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2316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61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</a:t>
            </a:r>
            <a:r>
              <a:rPr lang="en-US" dirty="0"/>
              <a:t>Error in Loc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209800"/>
            <a:ext cx="2209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some error in fMRI/MRI coregistration or misinterpretation of fMRI data, there  are discrepancies between true source locations and assumed source loca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ue Source Locations</a:t>
            </a:r>
            <a:endParaRPr lang="en-US" dirty="0"/>
          </a:p>
        </p:txBody>
      </p:sp>
      <p:pic>
        <p:nvPicPr>
          <p:cNvPr id="11" name="Picture 2" descr="C:\Users\u\Desktop\presentation\quals graphics\jitter15_mov\jitter_15_mo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81" y="1846847"/>
            <a:ext cx="4647619" cy="3641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24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</a:t>
            </a:r>
            <a:r>
              <a:rPr lang="en-US" dirty="0"/>
              <a:t>Error in Loca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209800"/>
            <a:ext cx="2209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some error in fMRI/MRI coregistration or misinterpretation of fMRI data, there  are discrepancies between true source locations and assumed source lo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766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sumed Source Locations</a:t>
            </a:r>
            <a:endParaRPr lang="en-US" dirty="0"/>
          </a:p>
        </p:txBody>
      </p:sp>
      <p:pic>
        <p:nvPicPr>
          <p:cNvPr id="6147" name="Picture 3" descr="C:\Users\u\Desktop\presentation\quals graphics\jitter15_mov\jitter_15_mo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u\Desktop\presentation\quals graphics\jitter15_mov\jitter_15_mo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u\Desktop\presentation\quals graphics\jitter15_mov\jitter_15_mov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6392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u\Desktop\presentation\quals graphics\jitter15_mov\jitter_15_mov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44040"/>
            <a:ext cx="4648200" cy="364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93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: Error in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2555803"/>
              </p:ext>
            </p:extLst>
          </p:nvPr>
        </p:nvGraphicFramePr>
        <p:xfrm>
          <a:off x="5943600" y="5257800"/>
          <a:ext cx="2667000" cy="7390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600" y="1524000"/>
            <a:ext cx="9639300" cy="3223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773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engths and Weakness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Advantages</a:t>
            </a:r>
            <a:endParaRPr lang="en-US" sz="2800" dirty="0" smtClean="0"/>
          </a:p>
          <a:p>
            <a:pPr lvl="1" eaLnBrk="1" hangingPunct="1"/>
            <a:r>
              <a:rPr lang="en-US" sz="2000" dirty="0" smtClean="0"/>
              <a:t>Gives inversion operator that can be used in human visual experiments which are typically challenging</a:t>
            </a:r>
          </a:p>
          <a:p>
            <a:pPr lvl="1" eaLnBrk="1" hangingPunct="1"/>
            <a:r>
              <a:rPr lang="en-US" sz="2000" dirty="0" smtClean="0"/>
              <a:t>Very effective at eliminating wide variety of random errors</a:t>
            </a:r>
          </a:p>
          <a:p>
            <a:pPr eaLnBrk="1" hangingPunct="1"/>
            <a:r>
              <a:rPr lang="en-US" sz="2800" dirty="0" smtClean="0"/>
              <a:t>Disadvantages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There are many preliminary experiments that must be performed:</a:t>
            </a:r>
          </a:p>
          <a:p>
            <a:pPr lvl="2" eaLnBrk="1" hangingPunct="1"/>
            <a:r>
              <a:rPr lang="en-US" sz="2000" dirty="0" smtClean="0"/>
              <a:t>Calibration multifocal VEP experiment</a:t>
            </a:r>
          </a:p>
          <a:p>
            <a:pPr lvl="2" eaLnBrk="1" hangingPunct="1"/>
            <a:r>
              <a:rPr lang="en-US" sz="2000" dirty="0" smtClean="0"/>
              <a:t>Multifocal f/MRI </a:t>
            </a:r>
            <a:r>
              <a:rPr lang="en-US" sz="2000" dirty="0" smtClean="0"/>
              <a:t>retinotopy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Common Topography Assumption must </a:t>
            </a:r>
            <a:r>
              <a:rPr lang="en-US" sz="2000" dirty="0" smtClean="0"/>
              <a:t>be validated before WE can be used for single patch experiments that involve various stimuli</a:t>
            </a:r>
          </a:p>
          <a:p>
            <a:pPr lvl="1" eaLnBrk="1" hangingPunct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earch Interest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nalyze visual experiments with non-invasive </a:t>
            </a:r>
            <a:r>
              <a:rPr lang="en-US" dirty="0" err="1" smtClean="0"/>
              <a:t>neuro</a:t>
            </a:r>
            <a:r>
              <a:rPr lang="en-US" dirty="0" smtClean="0"/>
              <a:t>-imaging for human subjects</a:t>
            </a:r>
          </a:p>
          <a:p>
            <a:pPr lvl="1" eaLnBrk="1" hangingPunct="1">
              <a:defRPr/>
            </a:pPr>
            <a:r>
              <a:rPr lang="en-US" dirty="0" smtClean="0"/>
              <a:t>Accurate characterization of temporal response for each </a:t>
            </a:r>
            <a:r>
              <a:rPr lang="en-US" smtClean="0"/>
              <a:t>visual area</a:t>
            </a:r>
            <a:endParaRPr lang="en-US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endix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519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lausible Validation Experiment for CTA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726477" y="20955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56137" y="16764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589337" y="20955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98537" y="213496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96 patch Multifocal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41177"/>
              </p:ext>
            </p:extLst>
          </p:nvPr>
        </p:nvGraphicFramePr>
        <p:xfrm>
          <a:off x="7669212" y="1914525"/>
          <a:ext cx="1438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2" y="1914525"/>
                        <a:ext cx="1438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22837" y="19722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6726477" y="38481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656137" y="34290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3589337" y="38481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98537" y="3887569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48/96 patch Multifocal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15567"/>
              </p:ext>
            </p:extLst>
          </p:nvPr>
        </p:nvGraphicFramePr>
        <p:xfrm>
          <a:off x="7632700" y="3667125"/>
          <a:ext cx="15113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3667125"/>
                        <a:ext cx="15113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22837" y="37248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6726477" y="56007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656137" y="51816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>
            <a:off x="3589337" y="56007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150937" y="5640169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1/96 single patch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3012"/>
              </p:ext>
            </p:extLst>
          </p:nvPr>
        </p:nvGraphicFramePr>
        <p:xfrm>
          <a:off x="7632700" y="5419725"/>
          <a:ext cx="15113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419725"/>
                        <a:ext cx="15113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22837" y="54774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504" name="Isosceles Triangle 21503"/>
          <p:cNvSpPr/>
          <p:nvPr/>
        </p:nvSpPr>
        <p:spPr>
          <a:xfrm rot="10800000">
            <a:off x="330199" y="2666664"/>
            <a:ext cx="838200" cy="324930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5" name="TextBox 21504"/>
          <p:cNvSpPr txBox="1"/>
          <p:nvPr/>
        </p:nvSpPr>
        <p:spPr>
          <a:xfrm>
            <a:off x="152398" y="1956833"/>
            <a:ext cx="121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ny Patches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52398" y="5983069"/>
            <a:ext cx="121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ngle</a:t>
            </a:r>
          </a:p>
          <a:p>
            <a:pPr algn="ctr"/>
            <a:r>
              <a:rPr lang="en-US" dirty="0" smtClean="0"/>
              <a:t>Pa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7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u\Desktop\presentation\quals graphics\external_sourc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3228266"/>
            <a:ext cx="4838700" cy="362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25963"/>
          </a:xfrm>
        </p:spPr>
        <p:txBody>
          <a:bodyPr/>
          <a:lstStyle/>
          <a:p>
            <a:pPr lvl="1">
              <a:buFontTx/>
              <a:buChar char="-"/>
            </a:pPr>
            <a:r>
              <a:rPr lang="en-US" dirty="0" smtClean="0"/>
              <a:t>2 External Parietal Sources</a:t>
            </a:r>
          </a:p>
          <a:p>
            <a:pPr lvl="2">
              <a:buFontTx/>
              <a:buChar char="-"/>
            </a:pPr>
            <a:r>
              <a:rPr lang="en-US" dirty="0" smtClean="0"/>
              <a:t>1.5 cm X 1.5 cm</a:t>
            </a:r>
          </a:p>
          <a:p>
            <a:pPr lvl="2">
              <a:buFontTx/>
              <a:buChar char="-"/>
            </a:pPr>
            <a:r>
              <a:rPr lang="en-US" dirty="0" smtClean="0"/>
              <a:t>1. Constant: Constant amplitude, time-locked to stimulus</a:t>
            </a:r>
          </a:p>
          <a:p>
            <a:pPr lvl="2">
              <a:buFontTx/>
              <a:buChar char="-"/>
            </a:pPr>
            <a:r>
              <a:rPr lang="en-US" dirty="0" smtClean="0"/>
              <a:t>2. Variable Amplitude across patches: Time-locked</a:t>
            </a:r>
          </a:p>
          <a:p>
            <a:pPr lvl="2">
              <a:buFontTx/>
              <a:buChar char="-"/>
            </a:pPr>
            <a:r>
              <a:rPr lang="en-US" dirty="0" smtClean="0"/>
              <a:t>3. Variable Latency across patches: Constant amplitude</a:t>
            </a:r>
          </a:p>
          <a:p>
            <a:pPr lvl="1">
              <a:buFontTx/>
              <a:buChar char="-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4737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7113895"/>
              </p:ext>
            </p:extLst>
          </p:nvPr>
        </p:nvGraphicFramePr>
        <p:xfrm>
          <a:off x="6172200" y="2743200"/>
          <a:ext cx="2667000" cy="1836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609600"/>
                <a:gridCol w="609600"/>
              </a:tblGrid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E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1. Ide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215970">
                <a:tc>
                  <a:txBody>
                    <a:bodyPr/>
                    <a:lstStyle/>
                    <a:p>
                      <a:r>
                        <a:rPr lang="en-US" dirty="0" smtClean="0"/>
                        <a:t>2. 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2742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325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Exter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33600"/>
            <a:ext cx="6391275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282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: </a:t>
            </a:r>
            <a:br>
              <a:rPr lang="en-US" dirty="0" smtClean="0"/>
            </a:br>
            <a:r>
              <a:rPr lang="en-US" dirty="0" smtClean="0"/>
              <a:t>Unaccounted External 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Tx/>
              <a:buChar char="-"/>
            </a:pPr>
            <a:r>
              <a:rPr lang="en-US" dirty="0" smtClean="0"/>
              <a:t>PCA can be used to determine the number of contributing independent sources</a:t>
            </a:r>
          </a:p>
          <a:p>
            <a:pPr lvl="1">
              <a:buFontTx/>
              <a:buChar char="-"/>
            </a:pPr>
            <a:r>
              <a:rPr lang="en-US" dirty="0" smtClean="0"/>
              <a:t>If the external sources are distant, spatial filtering methods like beam-forming can be used to isolate the contributions from distant sources</a:t>
            </a:r>
          </a:p>
          <a:p>
            <a:pPr lvl="2">
              <a:buFontTx/>
              <a:buChar char="-"/>
            </a:pPr>
            <a:r>
              <a:rPr lang="en-US" dirty="0" smtClean="0"/>
              <a:t>Then run PCA to ascertain that maximum of 3 sources are active</a:t>
            </a:r>
          </a:p>
        </p:txBody>
      </p:sp>
    </p:spTree>
    <p:extLst>
      <p:ext uri="{BB962C8B-B14F-4D97-AF65-F5344CB8AC3E}">
        <p14:creationId xmlns:p14="http://schemas.microsoft.com/office/powerpoint/2010/main" val="337065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6148" name="Picture 2" descr="C:\Users\u\Desktop\techniques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679700"/>
            <a:ext cx="812958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/>
              <a:t>High temporal resolutions	: EEG/MEG</a:t>
            </a:r>
          </a:p>
          <a:p>
            <a:pPr lvl="1"/>
            <a:r>
              <a:rPr lang="en-US"/>
              <a:t>High spatial resolutions     	: MRI/fMR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7172" name="Picture 2" descr="C:\Users\u\Desktop\quals graphics\techniques_ee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681288"/>
            <a:ext cx="81343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 b="1"/>
              <a:t>High temporal resolutions	: EEG/MEG (msec)</a:t>
            </a:r>
          </a:p>
          <a:p>
            <a:pPr lvl="1"/>
            <a:r>
              <a:rPr lang="en-US"/>
              <a:t>High spatial resolutions     	: MRI/fMRI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8196" name="Picture 2" descr="C:\Users\u\Desktop\quals graphics\techniques_fmri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674938"/>
            <a:ext cx="8129588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/>
              <a:t>High temporal resolutions	: EEG/MEG</a:t>
            </a:r>
          </a:p>
          <a:p>
            <a:pPr lvl="1"/>
            <a:r>
              <a:rPr lang="en-US" b="1"/>
              <a:t>High spatial resolutions     	: MRI/fMRI  (mm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-Imaging Techniqu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9220" name="Picture 4" descr="C:\Users\u\Desktop\quals graphics\techniques_arrows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679700"/>
            <a:ext cx="8129588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1143000" y="1498600"/>
            <a:ext cx="678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Non-invasive techniques</a:t>
            </a:r>
          </a:p>
          <a:p>
            <a:pPr lvl="1"/>
            <a:r>
              <a:rPr lang="en-US" b="1"/>
              <a:t>High temporal resolutions	: EEG/MEG</a:t>
            </a:r>
          </a:p>
          <a:p>
            <a:pPr lvl="1"/>
            <a:r>
              <a:rPr lang="en-US" b="1"/>
              <a:t>High spatial resolutions     	: MRI/fMRI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ual Information of Interest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587500"/>
            <a:ext cx="3979862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Content Placeholder 2"/>
          <p:cNvSpPr txBox="1">
            <a:spLocks/>
          </p:cNvSpPr>
          <p:nvPr/>
        </p:nvSpPr>
        <p:spPr bwMode="auto">
          <a:xfrm>
            <a:off x="3979863" y="1627188"/>
            <a:ext cx="5240337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r>
              <a:rPr lang="en-US" sz="2800" b="1">
                <a:latin typeface="Calibri" pitchFamily="34" charset="0"/>
              </a:rPr>
              <a:t>Basic Visual information include: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Contrast / Luminance</a:t>
            </a:r>
          </a:p>
          <a:p>
            <a:pPr lvl="2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</a:rPr>
              <a:t>Orientation</a:t>
            </a:r>
          </a:p>
          <a:p>
            <a:pPr lvl="1" eaLnBrk="1" hangingPunct="1">
              <a:spcBef>
                <a:spcPct val="20000"/>
              </a:spcBef>
              <a:buFont typeface="Arial" charset="0"/>
              <a:buChar char="–"/>
            </a:pPr>
            <a:endParaRPr lang="en-US" sz="28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2</TotalTime>
  <Words>1014</Words>
  <Application>Microsoft Office PowerPoint</Application>
  <PresentationFormat>On-screen Show (4:3)</PresentationFormat>
  <Paragraphs>256</Paragraphs>
  <Slides>44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Source Estimation  in  Visual Experiments</vt:lpstr>
      <vt:lpstr>PowerPoint Presentation</vt:lpstr>
      <vt:lpstr>PowerPoint Presentation</vt:lpstr>
      <vt:lpstr>Research Interest</vt:lpstr>
      <vt:lpstr>Neuro-Imaging Techniques</vt:lpstr>
      <vt:lpstr>Neuro-Imaging Techniques</vt:lpstr>
      <vt:lpstr>Neuro-Imaging Techniques</vt:lpstr>
      <vt:lpstr>Neuro-Imaging Techniques</vt:lpstr>
      <vt:lpstr>Visual Information of Interest</vt:lpstr>
      <vt:lpstr>Visual Information of Interest</vt:lpstr>
      <vt:lpstr>Visual Information of Interest</vt:lpstr>
      <vt:lpstr>Early Visual Areas on Cortex</vt:lpstr>
      <vt:lpstr>Early Visual Areas on Cortex</vt:lpstr>
      <vt:lpstr>Early Visual Areas on Cortex</vt:lpstr>
      <vt:lpstr>Early Visual Areas on Cortex</vt:lpstr>
      <vt:lpstr>Challenges in visual expt: Resolving proximal sources</vt:lpstr>
      <vt:lpstr>Challenges in visual expt: Resolving convoluted sources</vt:lpstr>
      <vt:lpstr>Challenges in visual expt: </vt:lpstr>
      <vt:lpstr>PowerPoint Presentation</vt:lpstr>
      <vt:lpstr>Conceptual Approach</vt:lpstr>
      <vt:lpstr>Previous Works  (Providing Additional Constraint)</vt:lpstr>
      <vt:lpstr>Previous Works</vt:lpstr>
      <vt:lpstr>Previous Works</vt:lpstr>
      <vt:lpstr>Source Estimation</vt:lpstr>
      <vt:lpstr>Source Estimation</vt:lpstr>
      <vt:lpstr>Methods</vt:lpstr>
      <vt:lpstr>Source Estimation</vt:lpstr>
      <vt:lpstr>PowerPoint Presentation</vt:lpstr>
      <vt:lpstr>Simulation &amp; Results</vt:lpstr>
      <vt:lpstr>Simulation – Performance Test </vt:lpstr>
      <vt:lpstr>Simulation – Performance Test </vt:lpstr>
      <vt:lpstr>Simulation – Performance Test </vt:lpstr>
      <vt:lpstr>Scenario 1: Ideal Conditions</vt:lpstr>
      <vt:lpstr>Scenario 2: Error in Segmentation</vt:lpstr>
      <vt:lpstr>Scenario 2: Error in Segmentation</vt:lpstr>
      <vt:lpstr>Scenario 3: Error in Localization</vt:lpstr>
      <vt:lpstr>Scenario 3: Error in Localization</vt:lpstr>
      <vt:lpstr>Scenario 3: Error in Localization</vt:lpstr>
      <vt:lpstr>Strengths and Weaknesses</vt:lpstr>
      <vt:lpstr>Appendix</vt:lpstr>
      <vt:lpstr>Plausible Validation Experiment for CTA</vt:lpstr>
      <vt:lpstr>Scenario 4:  Unaccounted External Source</vt:lpstr>
      <vt:lpstr>Scenario 4:  Unaccounted External Source</vt:lpstr>
      <vt:lpstr>Scenario 4:  Unaccounted External Sou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</dc:creator>
  <cp:lastModifiedBy>ak29</cp:lastModifiedBy>
  <cp:revision>347</cp:revision>
  <dcterms:created xsi:type="dcterms:W3CDTF">2011-06-24T06:10:45Z</dcterms:created>
  <dcterms:modified xsi:type="dcterms:W3CDTF">2012-02-21T20:49:17Z</dcterms:modified>
</cp:coreProperties>
</file>